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1D5B" w:rsidRPr="003C0EE7" w:rsidRDefault="002D1D5B" w:rsidP="003C0E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2D1D5B" w:rsidRPr="003C0EE7" w:rsidTr="002D1D5B">
        <w:tc>
          <w:tcPr>
            <w:tcW w:w="4785" w:type="dxa"/>
          </w:tcPr>
          <w:p w:rsidR="002D1D5B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</w:rPr>
              <w:t>1-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riant.</w:t>
            </w:r>
          </w:p>
          <w:p w:rsidR="001C586D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3C0EE7"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  <w:lang w:val="en-US" w:eastAsia="ru-RU"/>
              </w:rPr>
              <w:t xml:space="preserve"> </w:t>
            </w:r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SODDA </w:t>
            </w:r>
            <w:proofErr w:type="gramStart"/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RRATSIONAL  FUNKSIYALARNI</w:t>
            </w:r>
            <w:proofErr w:type="gramEnd"/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INTEGRALLASH</w:t>
            </w:r>
            <w:r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  <w:p w:rsidR="001C586D" w:rsidRPr="003C0EE7" w:rsidRDefault="001C586D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="003C0EE7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</w:t>
            </w:r>
            <w:r w:rsidRPr="003C0EE7">
              <w:rPr>
                <w:rFonts w:ascii="Times New Roman" w:hAnsi="Times New Roman" w:cs="Times New Roman"/>
                <w:i/>
                <w:sz w:val="28"/>
                <w:szCs w:val="28"/>
                <w:lang w:val="de-DE"/>
              </w:rPr>
              <w:t>I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= </w:t>
            </w:r>
            <w:r w:rsidRPr="003C0EE7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90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4pt;height:38.15pt" o:ole="">
                  <v:imagedata r:id="rId6" o:title=""/>
                </v:shape>
                <o:OLEObject Type="Embed" ProgID="Equation.DSMT4" ShapeID="_x0000_i1025" DrawAspect="Content" ObjectID="_1525174263" r:id="rId7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tegralni hisoblang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.</w:t>
            </w:r>
          </w:p>
          <w:p w:rsidR="002D1D5B" w:rsidRPr="003C0EE7" w:rsidRDefault="001C586D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>3.</w:t>
            </w:r>
            <w:r w:rsidRPr="003C0EE7">
              <w:rPr>
                <w:rFonts w:ascii="Times New Roman" w:hAnsi="Times New Roman" w:cs="Times New Roman"/>
                <w:position w:val="-34"/>
                <w:sz w:val="28"/>
                <w:szCs w:val="28"/>
                <w:lang w:val="uz-Cyrl-UZ"/>
              </w:rPr>
              <w:object w:dxaOrig="2000" w:dyaOrig="780">
                <v:shape id="_x0000_i1026" type="#_x0000_t75" style="width:99.7pt;height:38.75pt" o:ole="">
                  <v:imagedata r:id="rId8" o:title=""/>
                </v:shape>
                <o:OLEObject Type="Embed" ProgID="Equation.DSMT4" ShapeID="_x0000_i1026" DrawAspect="Content" ObjectID="_1525174264" r:id="rId9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786" w:type="dxa"/>
          </w:tcPr>
          <w:p w:rsidR="00BA26FE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BA26FE" w:rsidRPr="003C0EE7" w:rsidRDefault="00BA26FE" w:rsidP="003C0EE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3C0EE7"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TRIGONOMETRIK  ALMASHTIRISHLAR</w:t>
            </w:r>
            <w:proofErr w:type="gramEnd"/>
            <w:r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 YORDAMIDA             INTEGRALNI  HISOBLASH.</w:t>
            </w:r>
          </w:p>
          <w:p w:rsidR="001C586D" w:rsidRPr="003C0EE7" w:rsidRDefault="001C586D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2.</w:t>
            </w:r>
            <w:r w:rsidRPr="003C0EE7">
              <w:rPr>
                <w:rFonts w:ascii="Times New Roman" w:hAnsi="Times New Roman" w:cs="Times New Roman"/>
                <w:position w:val="-34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34"/>
                <w:sz w:val="28"/>
                <w:szCs w:val="28"/>
                <w:lang w:val="uz-Cyrl-UZ"/>
              </w:rPr>
              <w:object w:dxaOrig="1780" w:dyaOrig="780">
                <v:shape id="_x0000_i1027" type="#_x0000_t75" style="width:89.25pt;height:38.75pt" o:ole="">
                  <v:imagedata r:id="rId10" o:title=""/>
                </v:shape>
                <o:OLEObject Type="Embed" ProgID="Equation.DSMT4" ShapeID="_x0000_i1027" DrawAspect="Content" ObjectID="_1525174265" r:id="rId11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C586D" w:rsidRPr="003C0EE7" w:rsidRDefault="001C586D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="001334C3" w:rsidRPr="003C0EE7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820" w:dyaOrig="700">
                <v:shape id="_x0000_i1028" type="#_x0000_t75" style="width:91.1pt;height:35.1pt" o:ole="">
                  <v:imagedata r:id="rId12" o:title=""/>
                </v:shape>
                <o:OLEObject Type="Embed" ProgID="Equation.3" ShapeID="_x0000_i1028" DrawAspect="Content" ObjectID="_1525174266" r:id="rId13"/>
              </w:object>
            </w:r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="001334C3"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2D1D5B" w:rsidRPr="003C0EE7" w:rsidTr="002D1D5B">
        <w:tc>
          <w:tcPr>
            <w:tcW w:w="4785" w:type="dxa"/>
          </w:tcPr>
          <w:p w:rsidR="00BA26FE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  <w:r w:rsidR="00BA26FE"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673FF2" w:rsidRPr="003C0EE7" w:rsidRDefault="00BA26FE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gramStart"/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INTEGRALNI  EYLER</w:t>
            </w:r>
            <w:proofErr w:type="gramEnd"/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 ALMASHTIRISHLARI  YORDAMIDA  HISOBLASH</w:t>
            </w:r>
            <w:r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  <w:p w:rsidR="00BA26FE" w:rsidRPr="003C0EE7" w:rsidRDefault="001334C3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420" w:dyaOrig="700">
                <v:shape id="_x0000_i1029" type="#_x0000_t75" style="width:70.75pt;height:35.1pt" o:ole="">
                  <v:imagedata r:id="rId14" o:title=""/>
                </v:shape>
                <o:OLEObject Type="Embed" ProgID="Equation.3" ShapeID="_x0000_i1029" DrawAspect="Content" ObjectID="_1525174267" r:id="rId15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2D1D5B" w:rsidRPr="003C0EE7" w:rsidRDefault="001334C3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460" w:dyaOrig="740">
                <v:shape id="_x0000_i1030" type="#_x0000_t75" style="width:73.25pt;height:36.9pt" o:ole="">
                  <v:imagedata r:id="rId16" o:title=""/>
                </v:shape>
                <o:OLEObject Type="Embed" ProgID="Equation.3" ShapeID="_x0000_i1030" DrawAspect="Content" ObjectID="_1525174268" r:id="rId17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2D1D5B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BA26FE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673FF2" w:rsidRPr="003C0EE7" w:rsidRDefault="00BA26FE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3C0EE7">
              <w:rPr>
                <w:rFonts w:ascii="Times New Roman" w:eastAsiaTheme="minorEastAsia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  <w:lang w:val="en-US" w:eastAsia="ru-RU"/>
              </w:rPr>
              <w:t xml:space="preserve"> </w:t>
            </w:r>
            <w:proofErr w:type="gramStart"/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BINOMIAL  DIFFERENSIALNI</w:t>
            </w:r>
            <w:proofErr w:type="gramEnd"/>
            <w:r w:rsidR="001334C3"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 INTEGRALLASH</w:t>
            </w:r>
            <w:r w:rsidRPr="003C0EE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.</w:t>
            </w:r>
          </w:p>
          <w:p w:rsidR="001334C3" w:rsidRPr="003C0EE7" w:rsidRDefault="001334C3" w:rsidP="003C0EE7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36"/>
                <w:sz w:val="28"/>
                <w:szCs w:val="28"/>
                <w:lang w:val="uz-Cyrl-UZ"/>
              </w:rPr>
              <w:object w:dxaOrig="2500" w:dyaOrig="740">
                <v:shape id="_x0000_i1031" type="#_x0000_t75" style="width:124.9pt;height:36.9pt" o:ole="">
                  <v:imagedata r:id="rId18" o:title=""/>
                </v:shape>
                <o:OLEObject Type="Embed" ProgID="Equation.3" ShapeID="_x0000_i1031" DrawAspect="Content" ObjectID="_1525174269" r:id="rId19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A26FE" w:rsidRPr="003C0EE7" w:rsidRDefault="001334C3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3C0E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60" w:dyaOrig="780">
                <v:shape id="_x0000_i1032" type="#_x0000_t75" style="width:73.25pt;height:38.75pt" o:ole="">
                  <v:imagedata r:id="rId20" o:title=""/>
                </v:shape>
                <o:OLEObject Type="Embed" ProgID="Equation.3" ShapeID="_x0000_i1032" DrawAspect="Content" ObjectID="_1525174270" r:id="rId21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2D1D5B" w:rsidRPr="003C0EE7" w:rsidTr="002D1D5B">
        <w:tc>
          <w:tcPr>
            <w:tcW w:w="4785" w:type="dxa"/>
          </w:tcPr>
          <w:p w:rsidR="00BA26FE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2D1D5B" w:rsidRPr="003C0EE7" w:rsidRDefault="00BA26FE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Funksiyani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grallash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sullarini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an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2D1D5B" w:rsidRPr="003C0EE7" w:rsidRDefault="001334C3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16"/>
                <w:sz w:val="28"/>
                <w:szCs w:val="28"/>
                <w:lang w:val="uz-Cyrl-UZ"/>
              </w:rPr>
              <w:object w:dxaOrig="1660" w:dyaOrig="440">
                <v:shape id="_x0000_i1033" type="#_x0000_t75" style="width:83.1pt;height:22.15pt" o:ole="">
                  <v:imagedata r:id="rId22" o:title=""/>
                </v:shape>
                <o:OLEObject Type="Embed" ProgID="Equation.3" ShapeID="_x0000_i1033" DrawAspect="Content" ObjectID="_1525174271" r:id="rId23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2D1D5B" w:rsidRPr="003C0EE7" w:rsidRDefault="001334C3" w:rsidP="003C0EE7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80">
                <v:shape id="_x0000_i1034" type="#_x0000_t75" style="width:1in;height:38.75pt" o:ole="">
                  <v:imagedata r:id="rId24" o:title=""/>
                </v:shape>
                <o:OLEObject Type="Embed" ProgID="Equation.3" ShapeID="_x0000_i1034" DrawAspect="Content" ObjectID="_1525174272" r:id="rId25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bookmarkStart w:id="0" w:name="_GoBack"/>
            <w:bookmarkEnd w:id="0"/>
          </w:p>
          <w:p w:rsidR="002D1D5B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2D1D5B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2D1D5B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BA26FE" w:rsidRPr="003C0EE7" w:rsidRDefault="002D1D5B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-variant.</w:t>
            </w:r>
          </w:p>
          <w:p w:rsidR="001C586D" w:rsidRPr="003C0EE7" w:rsidRDefault="003C0EE7" w:rsidP="003C0EE7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1C586D" w:rsidRPr="003C0EE7">
              <w:rPr>
                <w:rFonts w:ascii="Times New Roman" w:hAnsi="Times New Roman" w:cs="Times New Roman"/>
                <w:b/>
                <w:position w:val="-26"/>
                <w:sz w:val="28"/>
                <w:szCs w:val="28"/>
                <w:lang w:val="uz-Cyrl-UZ"/>
              </w:rPr>
              <w:t xml:space="preserve"> </w:t>
            </w:r>
            <w:r w:rsidR="001C586D" w:rsidRPr="003C0EE7">
              <w:rPr>
                <w:rFonts w:ascii="Times New Roman" w:hAnsi="Times New Roman" w:cs="Times New Roman"/>
                <w:b/>
                <w:position w:val="-26"/>
                <w:sz w:val="28"/>
                <w:szCs w:val="28"/>
                <w:lang w:val="uz-Cyrl-UZ"/>
              </w:rPr>
              <w:object w:dxaOrig="1440" w:dyaOrig="700">
                <v:shape id="_x0000_i1035" type="#_x0000_t75" style="width:1in;height:35.1pt" o:ole="">
                  <v:imagedata r:id="rId26" o:title=""/>
                </v:shape>
                <o:OLEObject Type="Embed" ProgID="Equation.DSMT4" ShapeID="_x0000_i1035" DrawAspect="Content" ObjectID="_1525174273" r:id="rId27"/>
              </w:object>
            </w:r>
            <w:r w:rsidR="001C586D" w:rsidRPr="003C0EE7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 xml:space="preserve"> ko’rinishidagi funksiyalarni integrallashga doir misollar yechish.</w:t>
            </w:r>
          </w:p>
          <w:p w:rsidR="00BA26FE" w:rsidRPr="003C0EE7" w:rsidRDefault="001334C3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34"/>
                <w:sz w:val="28"/>
                <w:szCs w:val="28"/>
                <w:lang w:val="uz-Cyrl-UZ"/>
              </w:rPr>
              <w:object w:dxaOrig="1460" w:dyaOrig="720">
                <v:shape id="_x0000_i1036" type="#_x0000_t75" style="width:73.25pt;height:36.3pt" o:ole="">
                  <v:imagedata r:id="rId28" o:title=""/>
                </v:shape>
                <o:OLEObject Type="Embed" ProgID="Equation.3" ShapeID="_x0000_i1036" DrawAspect="Content" ObjectID="_1525174274" r:id="rId29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334C3" w:rsidRPr="003C0EE7" w:rsidRDefault="001334C3" w:rsidP="003C0EE7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3C0EE7">
              <w:rPr>
                <w:rFonts w:ascii="Times New Roman" w:hAnsi="Times New Roman" w:cs="Times New Roman"/>
                <w:position w:val="-38"/>
                <w:sz w:val="28"/>
                <w:szCs w:val="28"/>
                <w:lang w:val="uz-Cyrl-UZ"/>
              </w:rPr>
              <w:object w:dxaOrig="2280" w:dyaOrig="859">
                <v:shape id="_x0000_i1037" type="#_x0000_t75" style="width:113.85pt;height:43.1pt" o:ole="">
                  <v:imagedata r:id="rId30" o:title=""/>
                </v:shape>
                <o:OLEObject Type="Embed" ProgID="Equation.3" ShapeID="_x0000_i1037" DrawAspect="Content" ObjectID="_1525174275" r:id="rId31"/>
              </w:object>
            </w:r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</w:t>
            </w:r>
            <w:proofErr w:type="spellEnd"/>
            <w:proofErr w:type="gram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3C0EE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567648" w:rsidRPr="003C0EE7" w:rsidRDefault="00567648" w:rsidP="003C0EE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567648" w:rsidRPr="003C0EE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13D00"/>
    <w:multiLevelType w:val="hybridMultilevel"/>
    <w:tmpl w:val="E9480330"/>
    <w:lvl w:ilvl="0" w:tplc="BF4A077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A9CF568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E6E612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50247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B5A6F5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C7A7FB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5E0EFC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712AAE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E049C8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DF610D7"/>
    <w:multiLevelType w:val="hybridMultilevel"/>
    <w:tmpl w:val="6E842BFA"/>
    <w:lvl w:ilvl="0" w:tplc="5FB6250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FAE53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AB25C1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FCE17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5346400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F5C494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065D14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98E61E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A220A8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87A6220"/>
    <w:multiLevelType w:val="hybridMultilevel"/>
    <w:tmpl w:val="7F4C0016"/>
    <w:lvl w:ilvl="0" w:tplc="C182342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208C01C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6168CA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E2A862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8984BD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C3E9E7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B646C4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7B6AB50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92F8D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1DA"/>
    <w:rsid w:val="000221DA"/>
    <w:rsid w:val="001334C3"/>
    <w:rsid w:val="001C586D"/>
    <w:rsid w:val="002D1D5B"/>
    <w:rsid w:val="003C0EE7"/>
    <w:rsid w:val="00567648"/>
    <w:rsid w:val="00673FF2"/>
    <w:rsid w:val="00BA26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D1D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D1D5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D1D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D1D5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95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E 15</dc:creator>
  <cp:keywords/>
  <dc:description/>
  <cp:lastModifiedBy>UMK</cp:lastModifiedBy>
  <cp:revision>3</cp:revision>
  <dcterms:created xsi:type="dcterms:W3CDTF">2016-05-18T16:38:00Z</dcterms:created>
  <dcterms:modified xsi:type="dcterms:W3CDTF">2016-05-19T09:01:00Z</dcterms:modified>
</cp:coreProperties>
</file>